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08565A" w14:textId="77777777" w:rsidR="00BA6395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3E5A492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BE741D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51D5B5E9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B09F90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28E60AB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5D93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58D9BD95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4AF158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3A198C3E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26071C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EB75D2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93615A">
        <w:rPr>
          <w:rFonts w:ascii="Times New Roman" w:hAnsi="Times New Roman" w:cs="Times New Roman"/>
          <w:sz w:val="56"/>
          <w:szCs w:val="28"/>
        </w:rPr>
        <w:t>5</w:t>
      </w:r>
    </w:p>
    <w:p w14:paraId="2613B90E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DAF232A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2E4F8FC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93615A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5309AF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B4B649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C20B33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563486F5" w14:textId="234495C7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689E">
        <w:rPr>
          <w:rFonts w:ascii="Times New Roman" w:hAnsi="Times New Roman" w:cs="Times New Roman"/>
          <w:sz w:val="28"/>
          <w:szCs w:val="28"/>
        </w:rPr>
        <w:t xml:space="preserve">    Богомолов В.Н.</w:t>
      </w:r>
    </w:p>
    <w:p w14:paraId="382A4044" w14:textId="3BC34279" w:rsidR="0077386C" w:rsidRPr="00246212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20689E" w:rsidRPr="00246212">
        <w:rPr>
          <w:rFonts w:ascii="Times New Roman" w:hAnsi="Times New Roman" w:cs="Times New Roman"/>
          <w:sz w:val="28"/>
          <w:szCs w:val="28"/>
        </w:rPr>
        <w:t>5</w:t>
      </w:r>
    </w:p>
    <w:p w14:paraId="47F053AF" w14:textId="5F7E262E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30DC0">
        <w:rPr>
          <w:rFonts w:ascii="Times New Roman" w:hAnsi="Times New Roman" w:cs="Times New Roman"/>
          <w:sz w:val="28"/>
          <w:szCs w:val="28"/>
        </w:rPr>
        <w:t>06.12.2024</w:t>
      </w:r>
    </w:p>
    <w:p w14:paraId="69C73863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ACB29A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7F0A810D" w14:textId="77777777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5105BA3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3C4EE59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4F8B28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23E60252" w14:textId="267E556F" w:rsidR="00C30DC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D529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C30DC0">
        <w:rPr>
          <w:rFonts w:ascii="Times New Roman" w:hAnsi="Times New Roman" w:cs="Times New Roman"/>
          <w:sz w:val="28"/>
          <w:szCs w:val="28"/>
        </w:rPr>
        <w:br w:type="page"/>
      </w:r>
    </w:p>
    <w:p w14:paraId="7C2D05A3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0" w:name="_Toc150282519"/>
      <w:bookmarkStart w:id="1" w:name="_Toc147933947"/>
      <w:bookmarkStart w:id="2" w:name="_Toc148701440"/>
      <w:r w:rsidRPr="00C30DC0">
        <w:lastRenderedPageBreak/>
        <w:t>Цель работы</w:t>
      </w:r>
      <w:bookmarkEnd w:id="0"/>
    </w:p>
    <w:p w14:paraId="7B2CF4CA" w14:textId="4B507178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 xml:space="preserve">Целью данной работы является освоение применения условных операторов для обработки ввода данных, а также использование метода </w:t>
      </w:r>
      <w:proofErr w:type="spellStart"/>
      <w:r w:rsidRPr="00C30DC0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C30DC0">
        <w:rPr>
          <w:rFonts w:ascii="Times New Roman" w:hAnsi="Times New Roman" w:cs="Times New Roman"/>
          <w:sz w:val="28"/>
          <w:szCs w:val="28"/>
        </w:rPr>
        <w:t xml:space="preserve"> для проверки корректности ввода.</w:t>
      </w:r>
    </w:p>
    <w:p w14:paraId="2E6D64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B7E6D1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3" w:name="_Toc150282520"/>
      <w:bookmarkEnd w:id="1"/>
      <w:bookmarkEnd w:id="2"/>
      <w:r w:rsidRPr="00C30DC0">
        <w:t>Формулировка задачи</w:t>
      </w:r>
      <w:bookmarkEnd w:id="3"/>
    </w:p>
    <w:p w14:paraId="581E9619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14:paraId="65324E23" w14:textId="77777777" w:rsidR="00AE21E9" w:rsidRDefault="00C30DC0" w:rsidP="00E15184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C30DC0">
        <w:rPr>
          <w:i/>
          <w:sz w:val="28"/>
          <w:szCs w:val="28"/>
          <w:lang w:val="en-US"/>
        </w:rPr>
        <w:t>TryParse</w:t>
      </w:r>
      <w:proofErr w:type="spellEnd"/>
      <w:r w:rsidRPr="00C30DC0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C30DC0">
        <w:rPr>
          <w:i/>
          <w:sz w:val="28"/>
          <w:szCs w:val="28"/>
          <w:lang w:val="en-US"/>
        </w:rPr>
        <w:t>valuable</w:t>
      </w:r>
      <w:r w:rsidRPr="00C30DC0">
        <w:rPr>
          <w:sz w:val="28"/>
          <w:szCs w:val="28"/>
        </w:rPr>
        <w:t xml:space="preserve">) типа данных, например: </w:t>
      </w:r>
      <w:r w:rsidRPr="00C30DC0">
        <w:rPr>
          <w:i/>
          <w:sz w:val="28"/>
          <w:szCs w:val="28"/>
          <w:lang w:val="en-US"/>
        </w:rPr>
        <w:t>int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byte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float</w:t>
      </w:r>
      <w:r w:rsidRPr="00C30DC0">
        <w:rPr>
          <w:i/>
          <w:sz w:val="28"/>
          <w:szCs w:val="28"/>
        </w:rPr>
        <w:t xml:space="preserve">, </w:t>
      </w:r>
      <w:proofErr w:type="spellStart"/>
      <w:r w:rsidRPr="00C30DC0">
        <w:rPr>
          <w:i/>
          <w:sz w:val="28"/>
          <w:szCs w:val="28"/>
          <w:lang w:val="en-US"/>
        </w:rPr>
        <w:t>doub</w:t>
      </w:r>
      <w:proofErr w:type="spellEnd"/>
      <w:r w:rsidRPr="00C30DC0">
        <w:rPr>
          <w:i/>
          <w:sz w:val="28"/>
          <w:szCs w:val="28"/>
        </w:rPr>
        <w:t>l</w:t>
      </w:r>
      <w:r w:rsidRPr="00C30DC0">
        <w:rPr>
          <w:i/>
          <w:sz w:val="28"/>
          <w:szCs w:val="28"/>
          <w:lang w:val="en-US"/>
        </w:rPr>
        <w:t>e</w:t>
      </w:r>
      <w:r w:rsidRPr="00C30DC0">
        <w:rPr>
          <w:sz w:val="28"/>
          <w:szCs w:val="28"/>
        </w:rPr>
        <w:t>.</w:t>
      </w:r>
    </w:p>
    <w:p w14:paraId="782D0091" w14:textId="77777777" w:rsidR="00AE21E9" w:rsidRDefault="00AE21E9" w:rsidP="00AE21E9">
      <w:pPr>
        <w:pStyle w:val="a3"/>
        <w:spacing w:line="360" w:lineRule="auto"/>
        <w:ind w:firstLine="709"/>
        <w:jc w:val="both"/>
        <w:rPr>
          <w:sz w:val="28"/>
          <w:szCs w:val="28"/>
        </w:rPr>
      </w:pPr>
    </w:p>
    <w:p w14:paraId="5D4B2A5C" w14:textId="27A4E0B1" w:rsid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е 1</w:t>
      </w:r>
    </w:p>
    <w:p w14:paraId="798A9A4C" w14:textId="123C4032" w:rsidR="004841E9" w:rsidRPr="00C30DC0" w:rsidRDefault="00AE2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Найти значение </w:t>
      </w:r>
      <w:r w:rsidRPr="00C30DC0">
        <w:rPr>
          <w:sz w:val="28"/>
          <w:szCs w:val="28"/>
          <w:lang w:val="en-US"/>
        </w:rPr>
        <w:t>m</w:t>
      </w:r>
      <w:r w:rsidRPr="00C30DC0">
        <w:rPr>
          <w:sz w:val="28"/>
          <w:szCs w:val="28"/>
        </w:rPr>
        <w:t>, учитывая все возможные ограничения, накладываемы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не только на переменные, но и на участвующи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в расчёте функциональные зависимости</w:t>
      </w:r>
      <w:r>
        <w:rPr>
          <w:sz w:val="28"/>
          <w:szCs w:val="28"/>
        </w:rPr>
        <w:t>.</w:t>
      </w:r>
    </w:p>
    <w:p w14:paraId="554E4B40" w14:textId="77777777" w:rsidR="004841E9" w:rsidRPr="00C30DC0" w:rsidRDefault="004841E9" w:rsidP="004841E9">
      <w:pPr>
        <w:pStyle w:val="a3"/>
        <w:spacing w:line="360" w:lineRule="auto"/>
        <w:ind w:firstLine="709"/>
        <w:rPr>
          <w:noProof/>
          <w:sz w:val="28"/>
          <w:szCs w:val="28"/>
          <w:lang w:eastAsia="zh-CN"/>
        </w:rPr>
      </w:pPr>
      <w:r w:rsidRPr="00C30DC0">
        <w:rPr>
          <w:noProof/>
          <w:sz w:val="28"/>
          <w:szCs w:val="28"/>
        </w:rPr>
        <w:drawing>
          <wp:inline distT="0" distB="0" distL="0" distR="0" wp14:anchorId="028D82C6" wp14:editId="09DEA267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A9B7E2" w14:textId="2C776F9E" w:rsidR="00AE21E9" w:rsidRPr="004841E9" w:rsidRDefault="004841E9" w:rsidP="004841E9">
      <w:pPr>
        <w:pStyle w:val="a6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  <w:lang w:eastAsia="zh-CN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2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Вариант задания</w:t>
      </w:r>
    </w:p>
    <w:p w14:paraId="6C0D500E" w14:textId="77777777" w:rsidR="00AE21E9" w:rsidRP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адание 2</w:t>
      </w:r>
    </w:p>
    <w:p w14:paraId="37A76065" w14:textId="34384996" w:rsidR="00AE21E9" w:rsidRPr="00AE21E9" w:rsidRDefault="00484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4841E9">
        <w:rPr>
          <w:sz w:val="28"/>
          <w:szCs w:val="28"/>
        </w:rPr>
        <w:t>Необходимо разработать программу на языке C#, которая принимает на вход координаты трех точек A(x1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1​), B(x2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2​), C(x3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 xml:space="preserve">y3​) на координатной плоскости и определяет, лежат ли эти точки на одной прямой. Для этого следует воспользоваться геометрическим свойством: три точки </w:t>
      </w:r>
      <w:proofErr w:type="spellStart"/>
      <w:r w:rsidRPr="004841E9">
        <w:rPr>
          <w:sz w:val="28"/>
          <w:szCs w:val="28"/>
        </w:rPr>
        <w:t>коллинеарны</w:t>
      </w:r>
      <w:proofErr w:type="spellEnd"/>
      <w:r w:rsidRPr="004841E9">
        <w:rPr>
          <w:sz w:val="28"/>
          <w:szCs w:val="28"/>
        </w:rPr>
        <w:t>, если площадь треугольника, образованного этими точками, равна нулю.</w:t>
      </w:r>
    </w:p>
    <w:p w14:paraId="4980D160" w14:textId="50AF3190" w:rsidR="00C30DC0" w:rsidRPr="00C30DC0" w:rsidRDefault="00E15184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3C55982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4" w:name="_Toc148701441"/>
      <w:bookmarkStart w:id="5" w:name="_Toc150282521"/>
      <w:r w:rsidRPr="00C30DC0">
        <w:lastRenderedPageBreak/>
        <w:t>Блок-схема</w:t>
      </w:r>
      <w:bookmarkEnd w:id="4"/>
      <w:bookmarkEnd w:id="5"/>
    </w:p>
    <w:p w14:paraId="13A3AFEA" w14:textId="62B90C8E" w:rsidR="00E15184" w:rsidRP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35079D07" w14:textId="51465613" w:rsidR="00C30DC0" w:rsidRDefault="007A7C06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3243FB" wp14:editId="78D6F5C2">
            <wp:extent cx="5600700" cy="7649578"/>
            <wp:effectExtent l="0" t="0" r="0" b="8890"/>
            <wp:docPr id="16157400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0941" cy="76772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4F39AC" w14:textId="323BB923" w:rsid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3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1C6FF1B2" w14:textId="196E445F" w:rsidR="00E15184" w:rsidRDefault="00E15184" w:rsidP="00E15184">
      <w:r>
        <w:br w:type="page"/>
      </w:r>
    </w:p>
    <w:p w14:paraId="3641B885" w14:textId="4EE4F215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55349DC6" w14:textId="117E744A" w:rsidR="00E15184" w:rsidRDefault="00956EF8" w:rsidP="00956EF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D4421BF" wp14:editId="2A9087DF">
            <wp:extent cx="5437157" cy="5354320"/>
            <wp:effectExtent l="0" t="0" r="0" b="0"/>
            <wp:docPr id="63756120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782" cy="53677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99FF42" w14:textId="452B3754" w:rsidR="00956EF8" w:rsidRDefault="00956EF8" w:rsidP="00956EF8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3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38E94B85" w14:textId="77777777" w:rsidR="00E15184" w:rsidRPr="00E15184" w:rsidRDefault="00E15184" w:rsidP="00956EF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53AA83F" w14:textId="3090F30A" w:rsidR="00C30DC0" w:rsidRPr="00DB17B7" w:rsidRDefault="00C30DC0" w:rsidP="00DB17B7">
      <w:pPr>
        <w:pStyle w:val="1"/>
        <w:spacing w:before="0" w:line="360" w:lineRule="auto"/>
        <w:ind w:left="0" w:firstLine="709"/>
        <w:jc w:val="both"/>
        <w:rPr>
          <w:lang w:val="en-US"/>
        </w:rPr>
      </w:pPr>
      <w:bookmarkStart w:id="6" w:name="_Toc148701442"/>
      <w:bookmarkStart w:id="7" w:name="_Toc150282522"/>
      <w:r w:rsidRPr="00C30DC0">
        <w:t>Подбор тестовых примеров</w:t>
      </w:r>
      <w:bookmarkEnd w:id="6"/>
      <w:bookmarkEnd w:id="7"/>
    </w:p>
    <w:p w14:paraId="165552A8" w14:textId="38B24A06" w:rsidR="00C30DC0" w:rsidRPr="000211A9" w:rsidRDefault="00E15184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1</w:t>
      </w:r>
    </w:p>
    <w:p w14:paraId="6250A9C2" w14:textId="51BB2E80" w:rsidR="00C30DC0" w:rsidRPr="00E15184" w:rsidRDefault="00C30DC0" w:rsidP="00E1518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5184">
        <w:rPr>
          <w:rFonts w:ascii="Times New Roman" w:hAnsi="Times New Roman" w:cs="Times New Roman"/>
          <w:sz w:val="28"/>
          <w:szCs w:val="28"/>
          <w:lang w:val="en-US"/>
        </w:rPr>
        <w:t>m = 2;</w:t>
      </w:r>
    </w:p>
    <w:p w14:paraId="4B8D503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 = 1;</w:t>
      </w:r>
    </w:p>
    <w:p w14:paraId="074A440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 = 34;</w:t>
      </w:r>
    </w:p>
    <w:p w14:paraId="4720F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23;</w:t>
      </w:r>
    </w:p>
    <w:p w14:paraId="57C1672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7;</w:t>
      </w:r>
    </w:p>
    <w:p w14:paraId="319EAA4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A6C4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6pt;height:10.2pt;mso-width-percent:0;mso-height-percent:0;mso-width-percent:0;mso-height-percent:0" o:ole="">
            <v:imagedata r:id="rId9" o:title=""/>
          </v:shape>
          <o:OLEObject Type="Embed" ProgID="Equation.3" ShapeID="_x0000_i1025" DrawAspect="Content" ObjectID="_1797645982" r:id="rId10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= m = 2</w:t>
      </w:r>
    </w:p>
    <w:p w14:paraId="2EF7CD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m &lt; 5, </w:t>
      </w:r>
      <w:r w:rsidRPr="00C30DC0">
        <w:rPr>
          <w:rFonts w:ascii="Times New Roman" w:hAnsi="Times New Roman" w:cs="Times New Roman"/>
          <w:sz w:val="28"/>
          <w:szCs w:val="28"/>
        </w:rPr>
        <w:t>следовательно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=a=34</m:t>
        </m:r>
      </m:oMath>
    </w:p>
    <w:p w14:paraId="738F86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4930C5">
          <v:shape id="_x0000_i1026" type="#_x0000_t75" alt="" style="width:133.8pt;height:22.2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97645983" r:id="rId12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34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3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≈11,5</m:t>
        </m:r>
      </m:oMath>
    </w:p>
    <w:p w14:paraId="6434B634" w14:textId="77777777" w:rsidR="00C30DC0" w:rsidRDefault="00C30DC0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D84681" wp14:editId="5B15AA1D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20359" w14:textId="7B2D766C" w:rsid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1.1 – Первый тестовый пример</w:t>
      </w:r>
    </w:p>
    <w:p w14:paraId="699DF191" w14:textId="77777777" w:rsidR="00083A63" w:rsidRPr="00083A63" w:rsidRDefault="00083A63" w:rsidP="00083A63"/>
    <w:p w14:paraId="64C405F7" w14:textId="1A2F19AB" w:rsidR="00C30DC0" w:rsidRPr="00C30DC0" w:rsidRDefault="00E15184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C30DC0"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4F25BAD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57E53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A563D9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298515C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1A16A4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40E09C74">
          <v:shape id="_x0000_i1027" type="#_x0000_t75" alt="" style="width:12.6pt;height:10.2pt;mso-width-percent:0;mso-height-percent:0;mso-width-percent:0;mso-height-percent:0" o:ole="">
            <v:imagedata r:id="rId9" o:title=""/>
          </v:shape>
          <o:OLEObject Type="Embed" ProgID="Equation.3" ShapeID="_x0000_i1027" DrawAspect="Content" ObjectID="_1797645984" r:id="rId14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587710B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= 4</w:t>
      </w:r>
    </w:p>
    <w:p w14:paraId="6AC91E1C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3DEF266">
          <v:shape id="_x0000_i1028" type="#_x0000_t75" alt="" style="width:133.8pt;height:22.2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97645985" r:id="rId15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391,4</m:t>
        </m:r>
      </m:oMath>
    </w:p>
    <w:p w14:paraId="70E7E77E" w14:textId="77777777" w:rsidR="00083A63" w:rsidRPr="00C30DC0" w:rsidRDefault="00083A63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1A271009" w14:textId="4D737F80" w:rsidR="00C30DC0" w:rsidRPr="00E15184" w:rsidRDefault="00E15184" w:rsidP="00E15184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E15184">
        <w:rPr>
          <w:rFonts w:ascii="Times New Roman" w:hAnsi="Times New Roman" w:cs="Times New Roman"/>
          <w:sz w:val="28"/>
          <w:szCs w:val="28"/>
        </w:rPr>
        <w:t xml:space="preserve">3) </w:t>
      </w:r>
      <w:r w:rsidR="00C30DC0" w:rsidRPr="00E1518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E15184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679ED7C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53C9A59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9E2950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47D15F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4DBFD96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40515BF" w14:textId="113461EB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1B05E7E2">
          <v:shape id="_x0000_i1029" type="#_x0000_t75" alt="" style="width:12.6pt;height:10.2pt;mso-width-percent:0;mso-height-percent:0;mso-width-percent:0;mso-height-percent:0" o:ole="">
            <v:imagedata r:id="rId9" o:title=""/>
          </v:shape>
          <o:OLEObject Type="Embed" ProgID="Equation.3" ShapeID="_x0000_i1029" DrawAspect="Content" ObjectID="_1797645986" r:id="rId16"/>
        </w:object>
      </w:r>
      <w:r w:rsidRPr="00C30DC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0157E" w:rsidRPr="00C30DC0">
        <w:rPr>
          <w:rFonts w:ascii="Times New Roman" w:hAnsi="Times New Roman" w:cs="Times New Roman"/>
          <w:sz w:val="28"/>
          <w:szCs w:val="28"/>
        </w:rPr>
        <w:t>= 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</w:t>
      </w:r>
    </w:p>
    <w:p w14:paraId="722DE55E" w14:textId="65C52AE0" w:rsidR="00E15184" w:rsidRDefault="00C30DC0" w:rsidP="00E1518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4C9D7EC0">
          <v:shape id="_x0000_i1030" type="#_x0000_t75" alt="" style="width:133.8pt;height:22.2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97645987" r:id="rId17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2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56,2</m:t>
        </m:r>
      </m:oMath>
    </w:p>
    <w:p w14:paraId="66FAAC49" w14:textId="3DC41149" w:rsidR="00E15184" w:rsidRDefault="00083A63" w:rsidP="00083A6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AE56529" w14:textId="71E520A3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1FDB3A06" w14:textId="2F089A09" w:rsidR="00C30DC0" w:rsidRDefault="00705F59" w:rsidP="00705F59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ходные данные: А(1, 1), В(2, 2), С(3, 3)</w:t>
      </w:r>
    </w:p>
    <w:p w14:paraId="35CBD10A" w14:textId="3356ED7B" w:rsidR="00705F59" w:rsidRDefault="00705F59" w:rsidP="00705F59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Формула площади:</w:t>
      </w:r>
    </w:p>
    <w:p w14:paraId="48E006C4" w14:textId="2EC66AB8" w:rsidR="001121C4" w:rsidRDefault="001121C4" w:rsidP="001121C4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CF8F02F" wp14:editId="3B270ED2">
            <wp:extent cx="3394607" cy="1673899"/>
            <wp:effectExtent l="0" t="0" r="0" b="2540"/>
            <wp:docPr id="6815217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52171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32507" cy="169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24135" w14:textId="21753DC6" w:rsidR="001121C4" w:rsidRPr="001121C4" w:rsidRDefault="001121C4" w:rsidP="001121C4">
      <w:pPr>
        <w:pStyle w:val="a6"/>
        <w:jc w:val="center"/>
        <w:rPr>
          <w:rFonts w:ascii="Times New Roman" w:hAnsi="Times New Roman" w:cs="Times New Roman"/>
          <w:i w:val="0"/>
          <w:iCs w:val="0"/>
          <w:sz w:val="28"/>
          <w:szCs w:val="28"/>
          <w:lang w:val="en-US"/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:lang w:val="en-US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Первый тестовый пример</w:t>
      </w:r>
    </w:p>
    <w:p w14:paraId="724DFE5E" w14:textId="77777777" w:rsidR="001121C4" w:rsidRP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 Площадь треугольника равна 0, следовательно, точки лежат на одной прямой.</w:t>
      </w:r>
    </w:p>
    <w:p w14:paraId="51F5FD96" w14:textId="35245469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 "Точки лежат на одной прямой."</w:t>
      </w:r>
    </w:p>
    <w:p w14:paraId="1B9D2BB4" w14:textId="77777777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DCD6145" w14:textId="7D0325A9" w:rsidR="001121C4" w:rsidRDefault="001121C4" w:rsidP="001121C4">
      <w:pPr>
        <w:pStyle w:val="a5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ходные данные: А(1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, В(2, 2), С(3, 3)</w:t>
      </w:r>
    </w:p>
    <w:p w14:paraId="516059FD" w14:textId="13BEA7C2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В данном случае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t не задано как число, ввод данных для точки A считается некорректным.</w:t>
      </w:r>
    </w:p>
    <w:p w14:paraId="06E5DA56" w14:textId="4DB0E03A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Сообщение об ошибке: "Ошибка: некорректный ввод координат точки A."</w:t>
      </w:r>
    </w:p>
    <w:p w14:paraId="2F33D067" w14:textId="77777777" w:rsidR="00DB6F7D" w:rsidRPr="001121C4" w:rsidRDefault="00DB6F7D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E719EA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8" w:name="_Toc148701443"/>
      <w:bookmarkStart w:id="9" w:name="_Toc150282523"/>
      <w:r w:rsidRPr="003409A4">
        <w:t>Листинг (код программы)</w:t>
      </w:r>
      <w:bookmarkEnd w:id="8"/>
      <w:bookmarkEnd w:id="9"/>
    </w:p>
    <w:p w14:paraId="0456D10B" w14:textId="444E7419" w:rsidR="008039D6" w:rsidRP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6E18C56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System;</w:t>
      </w:r>
    </w:p>
    <w:p w14:paraId="47593B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55A391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</w:p>
    <w:p w14:paraId="314E17B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1BF02C2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Главная точка входа в программу</w:t>
      </w:r>
    </w:p>
    <w:p w14:paraId="67D9E2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701BC5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rg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</w:t>
      </w:r>
    </w:p>
    <w:p w14:paraId="2CDBD34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4475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бъявление переменных для входных данных и расчётов</w:t>
      </w:r>
    </w:p>
    <w:p w14:paraId="454C3B8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, b, c, m, n, alfa, bet, z, eps = 0.001;</w:t>
      </w:r>
    </w:p>
    <w:p w14:paraId="1894C44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bo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лаг для проверки корректности ввода</w:t>
      </w:r>
    </w:p>
    <w:p w14:paraId="1E3977A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DB1436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m с проверкой на корректность</w:t>
      </w:r>
    </w:p>
    <w:p w14:paraId="34737D3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m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4D9692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m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247285D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58864DF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36AF9E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n с проверкой на корректность</w:t>
      </w:r>
    </w:p>
    <w:p w14:paraId="2A0179E5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n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15AE06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503890C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2518248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A3EF66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a с проверкой на корректность</w:t>
      </w:r>
    </w:p>
    <w:p w14:paraId="4C7FF50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a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3E81A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a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5A49F43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622A425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A40AA9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b с проверкой на корректность</w:t>
      </w:r>
    </w:p>
    <w:p w14:paraId="6DDD8DF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b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79D1E0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b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11956A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2C1346F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A95AF4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c с проверкой на корректность</w:t>
      </w:r>
    </w:p>
    <w:p w14:paraId="5B71BF7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c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5CBD49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67A73E7B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1614D3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7F5F45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на корректность ввода всех данных</w:t>
      </w:r>
    </w:p>
    <w:p w14:paraId="71AB474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52DB60C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51CFD2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042783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&gt; n)</w:t>
      </w:r>
    </w:p>
    <w:p w14:paraId="7AD970B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2C4FA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m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m</w:t>
      </w:r>
    </w:p>
    <w:p w14:paraId="59B90CE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30C76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== n)</w:t>
      </w:r>
    </w:p>
    <w:p w14:paraId="095E577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34F428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Math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Co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(n)</w:t>
      </w:r>
    </w:p>
    <w:p w14:paraId="12B8395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407D9C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2DE7B55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D24314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мен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</w:t>
      </w:r>
    </w:p>
    <w:p w14:paraId="608361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4E126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D25FA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64FB5F9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&lt; 5)</w:t>
      </w:r>
    </w:p>
    <w:p w14:paraId="1A90377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{</w:t>
      </w:r>
    </w:p>
    <w:p w14:paraId="29ADC9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    bet = a; 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Если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m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меньше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5,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то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bet = a</w:t>
      </w:r>
    </w:p>
    <w:p w14:paraId="0B2075BC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}</w:t>
      </w:r>
    </w:p>
    <w:p w14:paraId="77515142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els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== 5)</w:t>
      </w:r>
    </w:p>
    <w:p w14:paraId="05A7586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7FF617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b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b</w:t>
      </w:r>
    </w:p>
    <w:p w14:paraId="1EDED55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65AC3F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1BF9EA9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5DAAA6C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c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c</w:t>
      </w:r>
    </w:p>
    <w:p w14:paraId="76CC47E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5EE4F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27401C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на значение косинуса и расчёт z</w:t>
      </w:r>
    </w:p>
    <w:p w14:paraId="67743BC0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)) &gt;= eps)</w:t>
      </w:r>
    </w:p>
    <w:p w14:paraId="712531A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3AEECC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|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(b)| &gt;=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ep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, то выполняется полное вычисление</w:t>
      </w:r>
    </w:p>
    <w:p w14:paraId="7615116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alfa * alfa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, alfa) -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et);</w:t>
      </w:r>
    </w:p>
    <w:p w14:paraId="2149DB3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296A859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76940B2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87CEFC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условие не выполнено, то выполняется упрощённый расчёт</w:t>
      </w:r>
    </w:p>
    <w:p w14:paraId="5C083F1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alfa * alfa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, alfa);</w:t>
      </w:r>
    </w:p>
    <w:p w14:paraId="436981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lastRenderedPageBreak/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1A134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065EEC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результата на экран</w:t>
      </w:r>
    </w:p>
    <w:p w14:paraId="418526D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Решение уравнения (Z)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+ z);</w:t>
      </w:r>
    </w:p>
    <w:p w14:paraId="2C2F35C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A2F1E4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6CA9AE2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48C2ED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выводится сообщение об ошибке</w:t>
      </w:r>
    </w:p>
    <w:p w14:paraId="50EDF25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377576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460520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E36861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жидание нажатия клавиши для завершения программы</w:t>
      </w:r>
    </w:p>
    <w:p w14:paraId="2CC3141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2E7B51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607E2DC7" w14:textId="45F2F17E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3D70CA9" w14:textId="77777777" w:rsidR="00DD73AC" w:rsidRDefault="00DD73AC" w:rsidP="008039D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6953AE7" w14:textId="19CE2562" w:rsid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ние 2</w:t>
      </w:r>
    </w:p>
    <w:p w14:paraId="609EB38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using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System;</w:t>
      </w:r>
    </w:p>
    <w:p w14:paraId="435A711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FB0CBB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class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Program</w:t>
      </w:r>
    </w:p>
    <w:p w14:paraId="3C84990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45EE8DB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)</w:t>
      </w:r>
    </w:p>
    <w:p w14:paraId="6BBF4A7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{</w:t>
      </w:r>
    </w:p>
    <w:p w14:paraId="2499B9A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ввода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данных</w:t>
      </w:r>
    </w:p>
    <w:p w14:paraId="3873716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A (x1, y1):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3FD2C91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1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1))</w:t>
      </w:r>
    </w:p>
    <w:p w14:paraId="147A8D6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3C8F1B1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A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590EC1BB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262AF9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59A8EFA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40FFC17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B (x2, y2):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2EAE21F0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2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2))</w:t>
      </w:r>
    </w:p>
    <w:p w14:paraId="6958CC00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E9717B6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некорректный ввод координат точки B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5755052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10974444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16229C74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8D8C703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координаты точки C (x3, y3):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F5792C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3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3))</w:t>
      </w:r>
    </w:p>
    <w:p w14:paraId="1DA6000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045D024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7F2D85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105E0D8C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033A5BF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0E6339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расчетов</w:t>
      </w:r>
    </w:p>
    <w:p w14:paraId="4A554E05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rea =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x1 * (y2 - y3) + x2 * (y3 - y1) + x3 * (y1 - y2)) / 2.0;</w:t>
      </w:r>
    </w:p>
    <w:p w14:paraId="459EE87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C48DE1D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Блок вывода результата</w:t>
      </w:r>
    </w:p>
    <w:p w14:paraId="127E0A4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re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= 0)</w:t>
      </w:r>
    </w:p>
    <w:p w14:paraId="085D167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7634AB4C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D9C866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58DD311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38B18CC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0E73BD4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не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9317C6E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4A7F3272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14708E79" w14:textId="64706953" w:rsidR="008039D6" w:rsidRPr="005D5E5E" w:rsidRDefault="009A7D06" w:rsidP="005D5E5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190518F7" w14:textId="77777777" w:rsidR="009A7D06" w:rsidRDefault="00DD73AC" w:rsidP="00DD73AC">
      <w:pPr>
        <w:pStyle w:val="1"/>
        <w:spacing w:before="0" w:line="360" w:lineRule="auto"/>
        <w:ind w:left="0" w:firstLine="709"/>
        <w:jc w:val="both"/>
      </w:pPr>
      <w:r w:rsidRPr="008463A3">
        <w:lastRenderedPageBreak/>
        <w:t>Тестирование (расчёт тестовых примеров ПК)</w:t>
      </w:r>
    </w:p>
    <w:p w14:paraId="5FB530E0" w14:textId="34251B17" w:rsidR="009A7D06" w:rsidRPr="009A7D06" w:rsidRDefault="009A7D06" w:rsidP="009A7D06">
      <w:pPr>
        <w:pStyle w:val="1"/>
        <w:numPr>
          <w:ilvl w:val="1"/>
          <w:numId w:val="1"/>
        </w:numPr>
        <w:spacing w:before="0" w:line="360" w:lineRule="auto"/>
        <w:jc w:val="both"/>
      </w:pPr>
      <w:r>
        <w:t>Задание 1</w:t>
      </w:r>
      <w:r w:rsidR="00DD73AC" w:rsidRPr="008463A3">
        <w:tab/>
      </w:r>
    </w:p>
    <w:p w14:paraId="6CADFCD9" w14:textId="77777777" w:rsidR="00DD73AC" w:rsidRPr="000211A9" w:rsidRDefault="00DD73AC" w:rsidP="00246212">
      <w:pPr>
        <w:spacing w:after="0" w:line="360" w:lineRule="auto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28015BBE" wp14:editId="57294E88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19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0898E" w14:textId="73860C05" w:rsidR="00100824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1 – Тестирование №</w:t>
      </w:r>
      <w:r w:rsidR="00246212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69CA0785" w14:textId="3EEE903F" w:rsidR="00DD73AC" w:rsidRPr="00246212" w:rsidRDefault="00DD73AC" w:rsidP="00246212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246212">
        <w:rPr>
          <w:rFonts w:ascii="Times New Roman" w:eastAsiaTheme="majorEastAsia" w:hAnsi="Times New Roman" w:cs="Times New Roman"/>
          <w:b/>
          <w:i w:val="0"/>
          <w:iCs w:val="0"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66B68E52" wp14:editId="047ED49B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0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D640B" w14:textId="1F03E572" w:rsidR="0036380B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8F56C1" w14:textId="77777777" w:rsidR="00DD73AC" w:rsidRDefault="00DD73AC" w:rsidP="00246212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0AEF89B" wp14:editId="238411ED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1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D5A1" w14:textId="2B94D5AA" w:rsidR="000211A9" w:rsidRPr="000211A9" w:rsidRDefault="000211A9" w:rsidP="00246212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3 – Тестирование №3</w:t>
      </w:r>
    </w:p>
    <w:p w14:paraId="5EE9ACAF" w14:textId="7FBA1D15" w:rsidR="00DD73AC" w:rsidRDefault="009C1A35" w:rsidP="009C1A35">
      <w:pPr>
        <w:spacing w:after="0" w:line="360" w:lineRule="auto"/>
        <w:ind w:firstLine="709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br w:type="page"/>
      </w:r>
    </w:p>
    <w:p w14:paraId="35035AC4" w14:textId="7F468382" w:rsidR="009A7D06" w:rsidRDefault="009A7D06" w:rsidP="009A7D0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lastRenderedPageBreak/>
        <w:t>Задание 2</w:t>
      </w:r>
    </w:p>
    <w:p w14:paraId="02BE5205" w14:textId="36BA1B05" w:rsid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1CAB6450" wp14:editId="426B6C31">
            <wp:extent cx="2892952" cy="1661160"/>
            <wp:effectExtent l="0" t="0" r="3175" b="0"/>
            <wp:docPr id="16799441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94411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11520" cy="167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5F799" w14:textId="21FAA46B" w:rsidR="00100824" w:rsidRPr="009C1A35" w:rsidRDefault="00100824" w:rsidP="009C1A35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3ACD4014" w14:textId="02EC6018" w:rsidR="00100824" w:rsidRDefault="00100824" w:rsidP="00100824">
      <w:pPr>
        <w:spacing w:after="0" w:line="360" w:lineRule="auto"/>
        <w:ind w:firstLine="709"/>
        <w:jc w:val="center"/>
      </w:pPr>
      <w:r>
        <w:rPr>
          <w:noProof/>
        </w:rPr>
        <w:drawing>
          <wp:inline distT="0" distB="0" distL="0" distR="0" wp14:anchorId="412F2BAC" wp14:editId="221BDE20">
            <wp:extent cx="3444240" cy="911711"/>
            <wp:effectExtent l="0" t="0" r="3810" b="3175"/>
            <wp:docPr id="107691950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1950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56422" cy="91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2459" w14:textId="78881233" w:rsidR="00100824" w:rsidRPr="0036380B" w:rsidRDefault="00100824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01A8A3" w14:textId="6353EA76" w:rsidR="00100824" w:rsidRPr="00100824" w:rsidRDefault="00100824" w:rsidP="0010082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171CC00" wp14:editId="7ACE7371">
            <wp:extent cx="3329940" cy="1871031"/>
            <wp:effectExtent l="0" t="0" r="3810" b="0"/>
            <wp:docPr id="14434029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40295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38894" cy="187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7A53F" w14:textId="242966A7" w:rsidR="00100824" w:rsidRPr="000211A9" w:rsidRDefault="00100824" w:rsidP="00100824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3 – Тестирование №3</w:t>
      </w:r>
    </w:p>
    <w:p w14:paraId="31A39024" w14:textId="77777777" w:rsidR="00100824" w:rsidRP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</w:p>
    <w:p w14:paraId="06163FB0" w14:textId="77777777" w:rsidR="00DD73AC" w:rsidRPr="00DD73AC" w:rsidRDefault="00DD73AC" w:rsidP="00DD73AC">
      <w:pPr>
        <w:pStyle w:val="1"/>
        <w:spacing w:before="0" w:line="360" w:lineRule="auto"/>
        <w:ind w:left="0" w:firstLine="709"/>
        <w:jc w:val="both"/>
      </w:pPr>
      <w:bookmarkStart w:id="10" w:name="_Toc148701445"/>
      <w:bookmarkStart w:id="11" w:name="_Toc150282525"/>
      <w:r w:rsidRPr="00DD73AC">
        <w:t>Вывод</w:t>
      </w:r>
      <w:bookmarkEnd w:id="10"/>
      <w:bookmarkEnd w:id="11"/>
    </w:p>
    <w:p w14:paraId="2047DE19" w14:textId="2EB62649" w:rsidR="00DD73AC" w:rsidRP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28"/>
          <w:szCs w:val="28"/>
        </w:rPr>
      </w:pPr>
      <w:r w:rsidRPr="00DD73AC"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а решена задача, связанная с использованием условных операторов для проверки корректности ввода данных и выполнения вычислений. Программа, с использованием метода </w:t>
      </w:r>
      <w:proofErr w:type="spellStart"/>
      <w:r w:rsidRPr="00DD73AC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DD73AC">
        <w:rPr>
          <w:rFonts w:ascii="Times New Roman" w:hAnsi="Times New Roman" w:cs="Times New Roman"/>
          <w:sz w:val="28"/>
          <w:szCs w:val="28"/>
        </w:rPr>
        <w:t>, корректно обрабатывает вводимые пользователем значения и, в случае ошибок ввода, сообщает об этом и завершает выполнение. Работа помогла укрепить знания о принципах работы с условиями и обработке ошибок в программировании, а также продемонстрировала важность правильной проверки данных для обеспечения надёжности программ.</w:t>
      </w:r>
    </w:p>
    <w:p w14:paraId="32FCE7B2" w14:textId="77777777" w:rsidR="00C30DC0" w:rsidRPr="00C30DC0" w:rsidRDefault="00C30DC0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7A053A5" w14:textId="77777777" w:rsidR="0077386C" w:rsidRPr="00C30DC0" w:rsidRDefault="0077386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77386C" w:rsidRPr="00C30D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283D06"/>
    <w:multiLevelType w:val="hybridMultilevel"/>
    <w:tmpl w:val="DD802248"/>
    <w:lvl w:ilvl="0" w:tplc="85AC8D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EB85F42"/>
    <w:multiLevelType w:val="multilevel"/>
    <w:tmpl w:val="F3661C0A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9226F0"/>
    <w:multiLevelType w:val="hybridMultilevel"/>
    <w:tmpl w:val="BB72B270"/>
    <w:lvl w:ilvl="0" w:tplc="4266AC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C41C7C"/>
    <w:multiLevelType w:val="hybridMultilevel"/>
    <w:tmpl w:val="AAA6417A"/>
    <w:lvl w:ilvl="0" w:tplc="D01663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136098701">
    <w:abstractNumId w:val="1"/>
  </w:num>
  <w:num w:numId="2" w16cid:durableId="896934822">
    <w:abstractNumId w:val="2"/>
  </w:num>
  <w:num w:numId="3" w16cid:durableId="404451245">
    <w:abstractNumId w:val="3"/>
  </w:num>
  <w:num w:numId="4" w16cid:durableId="785580120">
    <w:abstractNumId w:val="4"/>
  </w:num>
  <w:num w:numId="5" w16cid:durableId="20523389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211A9"/>
    <w:rsid w:val="00083A63"/>
    <w:rsid w:val="00090C01"/>
    <w:rsid w:val="000B16E8"/>
    <w:rsid w:val="00100824"/>
    <w:rsid w:val="001121C4"/>
    <w:rsid w:val="00164194"/>
    <w:rsid w:val="001923E1"/>
    <w:rsid w:val="0020689E"/>
    <w:rsid w:val="00246212"/>
    <w:rsid w:val="002D68DD"/>
    <w:rsid w:val="0036380B"/>
    <w:rsid w:val="0039005D"/>
    <w:rsid w:val="004841E9"/>
    <w:rsid w:val="004B632A"/>
    <w:rsid w:val="00500D55"/>
    <w:rsid w:val="005153D8"/>
    <w:rsid w:val="00556B0B"/>
    <w:rsid w:val="005C6F7E"/>
    <w:rsid w:val="005D5E5E"/>
    <w:rsid w:val="00701BC5"/>
    <w:rsid w:val="00705F59"/>
    <w:rsid w:val="0077386C"/>
    <w:rsid w:val="007A7C06"/>
    <w:rsid w:val="0080157E"/>
    <w:rsid w:val="008039D6"/>
    <w:rsid w:val="008E6780"/>
    <w:rsid w:val="0093615A"/>
    <w:rsid w:val="00956EF8"/>
    <w:rsid w:val="009572AC"/>
    <w:rsid w:val="009A50FE"/>
    <w:rsid w:val="009A7D06"/>
    <w:rsid w:val="009B03A5"/>
    <w:rsid w:val="009C1A35"/>
    <w:rsid w:val="009E3F7E"/>
    <w:rsid w:val="009F6E82"/>
    <w:rsid w:val="00AD4918"/>
    <w:rsid w:val="00AE21E9"/>
    <w:rsid w:val="00B8340F"/>
    <w:rsid w:val="00B96908"/>
    <w:rsid w:val="00BA6395"/>
    <w:rsid w:val="00BC5424"/>
    <w:rsid w:val="00C00B0B"/>
    <w:rsid w:val="00C30DC0"/>
    <w:rsid w:val="00C45155"/>
    <w:rsid w:val="00D26FD7"/>
    <w:rsid w:val="00D5297C"/>
    <w:rsid w:val="00DB17B7"/>
    <w:rsid w:val="00DB6F7D"/>
    <w:rsid w:val="00DC774B"/>
    <w:rsid w:val="00DD73AC"/>
    <w:rsid w:val="00E15184"/>
    <w:rsid w:val="00E524E8"/>
    <w:rsid w:val="00F932EA"/>
    <w:rsid w:val="00FB1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7C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C30DC0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0DC0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itle"/>
    <w:basedOn w:val="a"/>
    <w:link w:val="a4"/>
    <w:qFormat/>
    <w:rsid w:val="00C30DC0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C30D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List Paragraph"/>
    <w:basedOn w:val="a"/>
    <w:uiPriority w:val="34"/>
    <w:qFormat/>
    <w:rsid w:val="00C30DC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DB17B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063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1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6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F40035-19A1-4967-81B2-F2A74D6AB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6</TotalTime>
  <Pages>12</Pages>
  <Words>1273</Words>
  <Characters>7259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Пользователь</cp:lastModifiedBy>
  <cp:revision>18</cp:revision>
  <dcterms:created xsi:type="dcterms:W3CDTF">2024-12-12T18:07:00Z</dcterms:created>
  <dcterms:modified xsi:type="dcterms:W3CDTF">2025-01-06T02:15:00Z</dcterms:modified>
</cp:coreProperties>
</file>